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4F7B9C" w14:textId="77777777" w:rsidR="0015184F" w:rsidRPr="00E25F78" w:rsidRDefault="0015184F">
      <w:pPr>
        <w:rPr>
          <w:lang w:val="en-US"/>
        </w:rPr>
      </w:pPr>
    </w:p>
    <w:tbl>
      <w:tblPr>
        <w:tblStyle w:val="a3"/>
        <w:tblW w:w="10512" w:type="dxa"/>
        <w:tblInd w:w="-1139" w:type="dxa"/>
        <w:tblLook w:val="04A0" w:firstRow="1" w:lastRow="0" w:firstColumn="1" w:lastColumn="0" w:noHBand="0" w:noVBand="1"/>
      </w:tblPr>
      <w:tblGrid>
        <w:gridCol w:w="613"/>
        <w:gridCol w:w="1001"/>
        <w:gridCol w:w="996"/>
        <w:gridCol w:w="996"/>
        <w:gridCol w:w="996"/>
        <w:gridCol w:w="996"/>
        <w:gridCol w:w="996"/>
        <w:gridCol w:w="996"/>
        <w:gridCol w:w="974"/>
        <w:gridCol w:w="974"/>
        <w:gridCol w:w="974"/>
      </w:tblGrid>
      <w:tr w:rsidR="00A55091" w14:paraId="26FE98A3" w14:textId="371E7A14" w:rsidTr="009975BF">
        <w:trPr>
          <w:trHeight w:val="677"/>
        </w:trPr>
        <w:tc>
          <w:tcPr>
            <w:tcW w:w="1614" w:type="dxa"/>
            <w:gridSpan w:val="2"/>
            <w:vMerge w:val="restart"/>
            <w:shd w:val="clear" w:color="auto" w:fill="FFF2CC" w:themeFill="accent4" w:themeFillTint="33"/>
          </w:tcPr>
          <w:p w14:paraId="5945EB88" w14:textId="77777777" w:rsidR="00A55091" w:rsidRDefault="00A55091" w:rsidP="0015184F">
            <w:pPr>
              <w:jc w:val="center"/>
            </w:pPr>
          </w:p>
          <w:p w14:paraId="6A69B4C5" w14:textId="30DC74C1" w:rsidR="00A55091" w:rsidRPr="0015184F" w:rsidRDefault="00A55091" w:rsidP="00D33AA8">
            <w:pPr>
              <w:jc w:val="center"/>
              <w:rPr>
                <w:b/>
                <w:bCs/>
                <w:lang w:val="en-US"/>
              </w:rPr>
            </w:pPr>
            <w:r w:rsidRPr="0015184F">
              <w:rPr>
                <w:position w:val="-6"/>
              </w:rPr>
              <w:object w:dxaOrig="260" w:dyaOrig="320" w14:anchorId="7A4005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19.8pt" o:ole="">
                  <v:imagedata r:id="rId4" o:title=""/>
                </v:shape>
                <o:OLEObject Type="Embed" ProgID="Equation.DSMT4" ShapeID="_x0000_i1025" DrawAspect="Content" ObjectID="_1624978034" r:id="rId5"/>
              </w:object>
            </w:r>
          </w:p>
        </w:tc>
        <w:tc>
          <w:tcPr>
            <w:tcW w:w="8898" w:type="dxa"/>
            <w:gridSpan w:val="9"/>
            <w:shd w:val="clear" w:color="auto" w:fill="DEEAF6" w:themeFill="accent5" w:themeFillTint="33"/>
          </w:tcPr>
          <w:p w14:paraId="273E2D94" w14:textId="79C6C9A4" w:rsidR="00A55091" w:rsidRPr="0015184F" w:rsidRDefault="00A55091" w:rsidP="0015184F">
            <w:pPr>
              <w:jc w:val="center"/>
            </w:pPr>
            <w:r w:rsidRPr="00A55091">
              <w:rPr>
                <w:position w:val="-4"/>
              </w:rPr>
              <w:object w:dxaOrig="240" w:dyaOrig="300" w14:anchorId="05185329">
                <v:shape id="_x0000_i1026" type="#_x0000_t75" style="width:20.4pt;height:25.2pt" o:ole="">
                  <v:imagedata r:id="rId6" o:title=""/>
                </v:shape>
                <o:OLEObject Type="Embed" ProgID="Equation.DSMT4" ShapeID="_x0000_i1026" DrawAspect="Content" ObjectID="_1624978035" r:id="rId7"/>
              </w:object>
            </w:r>
          </w:p>
        </w:tc>
      </w:tr>
      <w:tr w:rsidR="00324776" w14:paraId="428ADE17" w14:textId="17675837" w:rsidTr="009975BF">
        <w:trPr>
          <w:trHeight w:val="418"/>
        </w:trPr>
        <w:tc>
          <w:tcPr>
            <w:tcW w:w="1614" w:type="dxa"/>
            <w:gridSpan w:val="2"/>
            <w:vMerge/>
            <w:shd w:val="clear" w:color="auto" w:fill="FFF2CC" w:themeFill="accent4" w:themeFillTint="33"/>
          </w:tcPr>
          <w:p w14:paraId="10325EB0" w14:textId="77777777" w:rsidR="00A55091" w:rsidRDefault="00A55091" w:rsidP="0015184F">
            <w:pPr>
              <w:jc w:val="center"/>
              <w:rPr>
                <w:lang w:val="en-US"/>
              </w:rPr>
            </w:pPr>
          </w:p>
        </w:tc>
        <w:tc>
          <w:tcPr>
            <w:tcW w:w="996" w:type="dxa"/>
            <w:shd w:val="clear" w:color="auto" w:fill="DEEAF6" w:themeFill="accent5" w:themeFillTint="33"/>
          </w:tcPr>
          <w:p w14:paraId="776745A0" w14:textId="197E581C" w:rsidR="00A55091" w:rsidRPr="001C0163" w:rsidRDefault="00A55091" w:rsidP="0015184F">
            <w:pPr>
              <w:jc w:val="center"/>
              <w:rPr>
                <w:highlight w:val="magenta"/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113B0CDC">
                <v:shape id="_x0000_i1027" type="#_x0000_t75" style="width:36pt;height:22.8pt" o:ole="">
                  <v:imagedata r:id="rId8" o:title=""/>
                </v:shape>
                <o:OLEObject Type="Embed" ProgID="Equation.DSMT4" ShapeID="_x0000_i1027" DrawAspect="Content" ObjectID="_1624978036" r:id="rId9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4FE6F419" w14:textId="6D52057D" w:rsidR="00A55091" w:rsidRDefault="00A55091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216919E8">
                <v:shape id="_x0000_i1028" type="#_x0000_t75" style="width:31.2pt;height:22.8pt" o:ole="">
                  <v:imagedata r:id="rId10" o:title=""/>
                </v:shape>
                <o:OLEObject Type="Embed" ProgID="Equation.DSMT4" ShapeID="_x0000_i1028" DrawAspect="Content" ObjectID="_1624978037" r:id="rId11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6A2F4F5A" w14:textId="37FF84D7" w:rsidR="00A55091" w:rsidRDefault="00A55091" w:rsidP="0015184F">
            <w:pPr>
              <w:jc w:val="center"/>
              <w:rPr>
                <w:lang w:val="en-US"/>
              </w:rPr>
            </w:pPr>
            <w:r w:rsidRPr="00A55091">
              <w:rPr>
                <w:position w:val="-6"/>
              </w:rPr>
              <w:object w:dxaOrig="480" w:dyaOrig="279" w14:anchorId="5813A5C8">
                <v:shape id="_x0000_i1029" type="#_x0000_t75" style="width:39pt;height:22.2pt" o:ole="">
                  <v:imagedata r:id="rId12" o:title=""/>
                </v:shape>
                <o:OLEObject Type="Embed" ProgID="Equation.DSMT4" ShapeID="_x0000_i1029" DrawAspect="Content" ObjectID="_1624978038" r:id="rId13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34041B98" w14:textId="5E106B19" w:rsidR="00A55091" w:rsidRDefault="00A55091" w:rsidP="0015184F">
            <w:pPr>
              <w:jc w:val="center"/>
              <w:rPr>
                <w:lang w:val="en-US"/>
              </w:rPr>
            </w:pPr>
            <w:r w:rsidRPr="00A55091">
              <w:rPr>
                <w:position w:val="-6"/>
              </w:rPr>
              <w:object w:dxaOrig="380" w:dyaOrig="279" w14:anchorId="04CBD4F5">
                <v:shape id="_x0000_i1030" type="#_x0000_t75" style="width:31.2pt;height:22.2pt" o:ole="">
                  <v:imagedata r:id="rId14" o:title=""/>
                </v:shape>
                <o:OLEObject Type="Embed" ProgID="Equation.DSMT4" ShapeID="_x0000_i1030" DrawAspect="Content" ObjectID="_1624978039" r:id="rId15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1CA35F47" w14:textId="02E0D533" w:rsidR="00A55091" w:rsidRDefault="00A55091" w:rsidP="0015184F">
            <w:pPr>
              <w:jc w:val="center"/>
              <w:rPr>
                <w:lang w:val="en-US"/>
              </w:rPr>
            </w:pPr>
            <w:r w:rsidRPr="00A55091">
              <w:rPr>
                <w:position w:val="-4"/>
              </w:rPr>
              <w:object w:dxaOrig="360" w:dyaOrig="260" w14:anchorId="1AB572AE">
                <v:shape id="_x0000_i1031" type="#_x0000_t75" style="width:29.4pt;height:21pt" o:ole="">
                  <v:imagedata r:id="rId16" o:title=""/>
                </v:shape>
                <o:OLEObject Type="Embed" ProgID="Equation.DSMT4" ShapeID="_x0000_i1031" DrawAspect="Content" ObjectID="_1624978040" r:id="rId17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08315C74" w14:textId="67EC4901" w:rsidR="00A55091" w:rsidRPr="009F7FEA" w:rsidRDefault="00A55091" w:rsidP="0015184F">
            <w:pPr>
              <w:jc w:val="center"/>
            </w:pPr>
            <w:r w:rsidRPr="00A55091">
              <w:rPr>
                <w:position w:val="-6"/>
              </w:rPr>
              <w:object w:dxaOrig="380" w:dyaOrig="279" w14:anchorId="255EC5A5">
                <v:shape id="_x0000_i1032" type="#_x0000_t75" style="width:31.2pt;height:22.8pt" o:ole="">
                  <v:imagedata r:id="rId18" o:title=""/>
                </v:shape>
                <o:OLEObject Type="Embed" ProgID="Equation.DSMT4" ShapeID="_x0000_i1032" DrawAspect="Content" ObjectID="_1624978041" r:id="rId19"/>
              </w:object>
            </w:r>
          </w:p>
        </w:tc>
        <w:tc>
          <w:tcPr>
            <w:tcW w:w="974" w:type="dxa"/>
            <w:shd w:val="clear" w:color="auto" w:fill="DEEAF6" w:themeFill="accent5" w:themeFillTint="33"/>
          </w:tcPr>
          <w:p w14:paraId="618E48A4" w14:textId="160D1738" w:rsidR="00A55091" w:rsidRPr="009F7FEA" w:rsidRDefault="00A55091" w:rsidP="0015184F">
            <w:pPr>
              <w:jc w:val="center"/>
            </w:pPr>
            <w:r w:rsidRPr="00A55091">
              <w:rPr>
                <w:position w:val="-4"/>
              </w:rPr>
              <w:object w:dxaOrig="460" w:dyaOrig="260" w14:anchorId="50021D70">
                <v:shape id="_x0000_i1033" type="#_x0000_t75" style="width:37.8pt;height:21pt" o:ole="">
                  <v:imagedata r:id="rId20" o:title=""/>
                </v:shape>
                <o:OLEObject Type="Embed" ProgID="Equation.DSMT4" ShapeID="_x0000_i1033" DrawAspect="Content" ObjectID="_1624978042" r:id="rId21"/>
              </w:object>
            </w:r>
          </w:p>
        </w:tc>
        <w:tc>
          <w:tcPr>
            <w:tcW w:w="974" w:type="dxa"/>
            <w:shd w:val="clear" w:color="auto" w:fill="DEEAF6" w:themeFill="accent5" w:themeFillTint="33"/>
          </w:tcPr>
          <w:p w14:paraId="10B19974" w14:textId="3B0F5A07" w:rsidR="00A55091" w:rsidRPr="009F7FEA" w:rsidRDefault="00A55091" w:rsidP="0015184F">
            <w:pPr>
              <w:jc w:val="center"/>
            </w:pPr>
            <w:r w:rsidRPr="00A55091">
              <w:rPr>
                <w:position w:val="-4"/>
              </w:rPr>
              <w:object w:dxaOrig="360" w:dyaOrig="260" w14:anchorId="615E508E">
                <v:shape id="_x0000_i1034" type="#_x0000_t75" style="width:29.4pt;height:21pt" o:ole="">
                  <v:imagedata r:id="rId22" o:title=""/>
                </v:shape>
                <o:OLEObject Type="Embed" ProgID="Equation.DSMT4" ShapeID="_x0000_i1034" DrawAspect="Content" ObjectID="_1624978043" r:id="rId23"/>
              </w:object>
            </w:r>
          </w:p>
        </w:tc>
        <w:tc>
          <w:tcPr>
            <w:tcW w:w="974" w:type="dxa"/>
            <w:shd w:val="clear" w:color="auto" w:fill="DEEAF6" w:themeFill="accent5" w:themeFillTint="33"/>
          </w:tcPr>
          <w:p w14:paraId="72AFFA76" w14:textId="4FF3DFA8" w:rsidR="00A55091" w:rsidRPr="009F7FEA" w:rsidRDefault="00A55091" w:rsidP="0015184F">
            <w:pPr>
              <w:jc w:val="center"/>
            </w:pPr>
            <w:r w:rsidRPr="00A55091">
              <w:rPr>
                <w:position w:val="-6"/>
              </w:rPr>
              <w:object w:dxaOrig="420" w:dyaOrig="279" w14:anchorId="4DFE57D1">
                <v:shape id="_x0000_i1035" type="#_x0000_t75" style="width:34.8pt;height:22.8pt" o:ole="">
                  <v:imagedata r:id="rId24" o:title=""/>
                </v:shape>
                <o:OLEObject Type="Embed" ProgID="Equation.DSMT4" ShapeID="_x0000_i1035" DrawAspect="Content" ObjectID="_1624978044" r:id="rId25"/>
              </w:object>
            </w:r>
          </w:p>
        </w:tc>
      </w:tr>
      <w:tr w:rsidR="002231C9" w14:paraId="360F8820" w14:textId="642881D1" w:rsidTr="009975BF">
        <w:trPr>
          <w:trHeight w:val="678"/>
        </w:trPr>
        <w:tc>
          <w:tcPr>
            <w:tcW w:w="612" w:type="dxa"/>
            <w:vMerge w:val="restart"/>
            <w:shd w:val="clear" w:color="auto" w:fill="B4C6E7" w:themeFill="accent1" w:themeFillTint="66"/>
          </w:tcPr>
          <w:p w14:paraId="6476F424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4280F679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87C6149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06AD2BDA" w14:textId="3311F29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529451F6" w14:textId="1F1932AB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62BCFC4" w14:textId="77777777" w:rsidR="00A55091" w:rsidRDefault="00A55091" w:rsidP="00A55091">
            <w:pPr>
              <w:shd w:val="clear" w:color="auto" w:fill="B4C6E7" w:themeFill="accent1" w:themeFillTint="66"/>
              <w:rPr>
                <w:lang w:val="en-US"/>
              </w:rPr>
            </w:pPr>
          </w:p>
          <w:p w14:paraId="3C78071D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3B5B0DC" w14:textId="68344218" w:rsidR="00A55091" w:rsidRPr="00A72699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  <w:r w:rsidRPr="00A55091">
              <w:rPr>
                <w:position w:val="-4"/>
              </w:rPr>
              <w:object w:dxaOrig="240" w:dyaOrig="260" w14:anchorId="3DFD2F1D">
                <v:shape id="_x0000_i1036" type="#_x0000_t75" style="width:19.8pt;height:21pt" o:ole="">
                  <v:imagedata r:id="rId26" o:title=""/>
                </v:shape>
                <o:OLEObject Type="Embed" ProgID="Equation.DSMT4" ShapeID="_x0000_i1036" DrawAspect="Content" ObjectID="_1624978045" r:id="rId27"/>
              </w:object>
            </w:r>
          </w:p>
        </w:tc>
        <w:tc>
          <w:tcPr>
            <w:tcW w:w="1002" w:type="dxa"/>
            <w:shd w:val="clear" w:color="auto" w:fill="B4C6E7" w:themeFill="accent1" w:themeFillTint="66"/>
          </w:tcPr>
          <w:p w14:paraId="4C4ED325" w14:textId="5EFC5E08" w:rsidR="00A55091" w:rsidRDefault="00A55091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35054454">
                <v:shape id="_x0000_i1037" type="#_x0000_t75" style="width:31.2pt;height:22.8pt" o:ole="">
                  <v:imagedata r:id="rId28" o:title=""/>
                </v:shape>
                <o:OLEObject Type="Embed" ProgID="Equation.DSMT4" ShapeID="_x0000_i1037" DrawAspect="Content" ObjectID="_1624978046" r:id="rId29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7070983" w14:textId="5A71F316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005F133E">
                <v:shape id="_x0000_i1038" type="#_x0000_t75" style="width:36pt;height:22.8pt" o:ole="">
                  <v:imagedata r:id="rId8" o:title=""/>
                </v:shape>
                <o:OLEObject Type="Embed" ProgID="Equation.DSMT4" ShapeID="_x0000_i1038" DrawAspect="Content" ObjectID="_1624978047" r:id="rId30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34049C9D" w14:textId="428181E4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46082BB4">
                <v:shape id="_x0000_i1039" type="#_x0000_t75" style="width:36pt;height:22.8pt" o:ole="">
                  <v:imagedata r:id="rId8" o:title=""/>
                </v:shape>
                <o:OLEObject Type="Embed" ProgID="Equation.DSMT4" ShapeID="_x0000_i1039" DrawAspect="Content" ObjectID="_1624978048" r:id="rId31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FF90B74" w14:textId="5FE10947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074E3F5A">
                <v:shape id="_x0000_i1040" type="#_x0000_t75" style="width:36pt;height:22.8pt" o:ole="">
                  <v:imagedata r:id="rId8" o:title=""/>
                </v:shape>
                <o:OLEObject Type="Embed" ProgID="Equation.DSMT4" ShapeID="_x0000_i1040" DrawAspect="Content" ObjectID="_1624978049" r:id="rId3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0392182" w14:textId="3677A0B2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16397CDB">
                <v:shape id="_x0000_i1041" type="#_x0000_t75" style="width:36pt;height:22.8pt" o:ole="">
                  <v:imagedata r:id="rId8" o:title=""/>
                </v:shape>
                <o:OLEObject Type="Embed" ProgID="Equation.DSMT4" ShapeID="_x0000_i1041" DrawAspect="Content" ObjectID="_1624978050" r:id="rId3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AC72CD4" w14:textId="64790DD7" w:rsidR="00A55091" w:rsidRDefault="00B43C1F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75F5743C">
                <v:shape id="_x0000_i1042" type="#_x0000_t75" style="width:31.2pt;height:22.8pt" o:ole="">
                  <v:imagedata r:id="rId10" o:title=""/>
                </v:shape>
                <o:OLEObject Type="Embed" ProgID="Equation.DSMT4" ShapeID="_x0000_i1042" DrawAspect="Content" ObjectID="_1624978051" r:id="rId3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FA3DEA7" w14:textId="2170C866" w:rsidR="00A55091" w:rsidRPr="004B018A" w:rsidRDefault="00B43C1F" w:rsidP="0015184F">
            <w:pPr>
              <w:jc w:val="center"/>
            </w:pPr>
            <w:r w:rsidRPr="00A55091">
              <w:rPr>
                <w:position w:val="-6"/>
              </w:rPr>
              <w:object w:dxaOrig="480" w:dyaOrig="279" w14:anchorId="100EC38E">
                <v:shape id="_x0000_i1043" type="#_x0000_t75" style="width:39pt;height:22.2pt" o:ole="">
                  <v:imagedata r:id="rId12" o:title=""/>
                </v:shape>
                <o:OLEObject Type="Embed" ProgID="Equation.DSMT4" ShapeID="_x0000_i1043" DrawAspect="Content" ObjectID="_1624978052" r:id="rId35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64208041" w14:textId="57FC94A4" w:rsidR="00A55091" w:rsidRPr="004B018A" w:rsidRDefault="00B43C1F" w:rsidP="0015184F">
            <w:pPr>
              <w:jc w:val="center"/>
            </w:pPr>
            <w:r w:rsidRPr="00A55091">
              <w:rPr>
                <w:position w:val="-6"/>
              </w:rPr>
              <w:object w:dxaOrig="380" w:dyaOrig="279" w14:anchorId="2E1E35A4">
                <v:shape id="_x0000_i1044" type="#_x0000_t75" style="width:31.2pt;height:22.2pt" o:ole="">
                  <v:imagedata r:id="rId14" o:title=""/>
                </v:shape>
                <o:OLEObject Type="Embed" ProgID="Equation.DSMT4" ShapeID="_x0000_i1044" DrawAspect="Content" ObjectID="_1624978053" r:id="rId36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4BC18AA4" w14:textId="47012183" w:rsidR="00A55091" w:rsidRPr="004B018A" w:rsidRDefault="00B43C1F" w:rsidP="0015184F">
            <w:pPr>
              <w:jc w:val="center"/>
            </w:pPr>
            <w:r w:rsidRPr="00A55091">
              <w:rPr>
                <w:position w:val="-4"/>
              </w:rPr>
              <w:object w:dxaOrig="360" w:dyaOrig="260" w14:anchorId="455E2012">
                <v:shape id="_x0000_i1045" type="#_x0000_t75" style="width:29.4pt;height:21pt" o:ole="">
                  <v:imagedata r:id="rId16" o:title=""/>
                </v:shape>
                <o:OLEObject Type="Embed" ProgID="Equation.DSMT4" ShapeID="_x0000_i1045" DrawAspect="Content" ObjectID="_1624978054" r:id="rId37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1091FFF" w14:textId="79F5341C" w:rsidR="00A55091" w:rsidRPr="004B018A" w:rsidRDefault="00B43C1F" w:rsidP="0015184F">
            <w:pPr>
              <w:jc w:val="center"/>
            </w:pPr>
            <w:r w:rsidRPr="00A55091">
              <w:rPr>
                <w:position w:val="-6"/>
              </w:rPr>
              <w:object w:dxaOrig="380" w:dyaOrig="279" w14:anchorId="42A61EB7">
                <v:shape id="_x0000_i1046" type="#_x0000_t75" style="width:31.2pt;height:22.8pt" o:ole="">
                  <v:imagedata r:id="rId18" o:title=""/>
                </v:shape>
                <o:OLEObject Type="Embed" ProgID="Equation.DSMT4" ShapeID="_x0000_i1046" DrawAspect="Content" ObjectID="_1624978055" r:id="rId38"/>
              </w:object>
            </w:r>
          </w:p>
        </w:tc>
      </w:tr>
      <w:tr w:rsidR="00324776" w14:paraId="053E453F" w14:textId="561D30C8" w:rsidTr="009975BF">
        <w:trPr>
          <w:trHeight w:val="688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0CE603F4" w14:textId="77777777" w:rsidR="00324776" w:rsidRPr="0015184F" w:rsidRDefault="00324776" w:rsidP="00324776">
            <w:pPr>
              <w:jc w:val="center"/>
              <w:rPr>
                <w:lang w:val="en-US"/>
              </w:rPr>
            </w:pPr>
          </w:p>
        </w:tc>
        <w:tc>
          <w:tcPr>
            <w:tcW w:w="1002" w:type="dxa"/>
            <w:shd w:val="clear" w:color="auto" w:fill="B4C6E7" w:themeFill="accent1" w:themeFillTint="66"/>
          </w:tcPr>
          <w:p w14:paraId="6F325053" w14:textId="7F00AF89" w:rsidR="00324776" w:rsidRPr="0015184F" w:rsidRDefault="00324776" w:rsidP="0032477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480" w:dyaOrig="279" w14:anchorId="4E02001C">
                <v:shape id="_x0000_i1047" type="#_x0000_t75" style="width:39pt;height:22.8pt" o:ole="">
                  <v:imagedata r:id="rId39" o:title=""/>
                </v:shape>
                <o:OLEObject Type="Embed" ProgID="Equation.DSMT4" ShapeID="_x0000_i1047" DrawAspect="Content" ObjectID="_1624978056" r:id="rId40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8407231" w14:textId="778A9327" w:rsidR="00324776" w:rsidRDefault="00324776" w:rsidP="00324776">
            <w:r w:rsidRPr="001C0163">
              <w:rPr>
                <w:position w:val="-6"/>
              </w:rPr>
              <w:object w:dxaOrig="440" w:dyaOrig="279" w14:anchorId="49FC8517">
                <v:shape id="_x0000_i1048" type="#_x0000_t75" style="width:36pt;height:22.8pt" o:ole="">
                  <v:imagedata r:id="rId8" o:title=""/>
                </v:shape>
                <o:OLEObject Type="Embed" ProgID="Equation.DSMT4" ShapeID="_x0000_i1048" DrawAspect="Content" ObjectID="_1624978057" r:id="rId41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B69AD52" w14:textId="24F56268" w:rsidR="00324776" w:rsidRDefault="00324776" w:rsidP="00324776">
            <w:r w:rsidRPr="001C0163">
              <w:rPr>
                <w:position w:val="-6"/>
              </w:rPr>
              <w:object w:dxaOrig="440" w:dyaOrig="279" w14:anchorId="112A75C9">
                <v:shape id="_x0000_i1049" type="#_x0000_t75" style="width:36pt;height:22.8pt" o:ole="">
                  <v:imagedata r:id="rId8" o:title=""/>
                </v:shape>
                <o:OLEObject Type="Embed" ProgID="Equation.DSMT4" ShapeID="_x0000_i1049" DrawAspect="Content" ObjectID="_1624978058" r:id="rId4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02B15CF" w14:textId="0E326D6F" w:rsidR="00324776" w:rsidRDefault="00324776" w:rsidP="00324776">
            <w:r w:rsidRPr="001C0163">
              <w:rPr>
                <w:position w:val="-6"/>
              </w:rPr>
              <w:object w:dxaOrig="440" w:dyaOrig="279" w14:anchorId="78952ED4">
                <v:shape id="_x0000_i1050" type="#_x0000_t75" style="width:36pt;height:22.8pt" o:ole="">
                  <v:imagedata r:id="rId8" o:title=""/>
                </v:shape>
                <o:OLEObject Type="Embed" ProgID="Equation.DSMT4" ShapeID="_x0000_i1050" DrawAspect="Content" ObjectID="_1624978059" r:id="rId4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FF052B6" w14:textId="1075B217" w:rsidR="00324776" w:rsidRDefault="00324776" w:rsidP="00324776">
            <w:r w:rsidRPr="009F7FEA">
              <w:rPr>
                <w:position w:val="-6"/>
              </w:rPr>
              <w:object w:dxaOrig="380" w:dyaOrig="279" w14:anchorId="5DBF56E7">
                <v:shape id="_x0000_i1051" type="#_x0000_t75" style="width:31.2pt;height:22.8pt" o:ole="">
                  <v:imagedata r:id="rId10" o:title=""/>
                </v:shape>
                <o:OLEObject Type="Embed" ProgID="Equation.DSMT4" ShapeID="_x0000_i1051" DrawAspect="Content" ObjectID="_1624978060" r:id="rId4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11A1BF8D" w14:textId="0DFDC0D5" w:rsidR="00324776" w:rsidRDefault="00324776" w:rsidP="00324776">
            <w:r w:rsidRPr="00A55091">
              <w:rPr>
                <w:position w:val="-6"/>
              </w:rPr>
              <w:object w:dxaOrig="480" w:dyaOrig="279" w14:anchorId="3467D25B">
                <v:shape id="_x0000_i1052" type="#_x0000_t75" style="width:39pt;height:22.2pt" o:ole="">
                  <v:imagedata r:id="rId12" o:title=""/>
                </v:shape>
                <o:OLEObject Type="Embed" ProgID="Equation.DSMT4" ShapeID="_x0000_i1052" DrawAspect="Content" ObjectID="_1624978061" r:id="rId4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23AEFB4" w14:textId="2D400451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5ADB61B3">
                <v:shape id="_x0000_i1053" type="#_x0000_t75" style="width:31.2pt;height:22.2pt" o:ole="">
                  <v:imagedata r:id="rId14" o:title=""/>
                </v:shape>
                <o:OLEObject Type="Embed" ProgID="Equation.DSMT4" ShapeID="_x0000_i1053" DrawAspect="Content" ObjectID="_1624978062" r:id="rId46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6A9BD979" w14:textId="6E661595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0BF26DAC">
                <v:shape id="_x0000_i1054" type="#_x0000_t75" style="width:29.4pt;height:21pt" o:ole="">
                  <v:imagedata r:id="rId16" o:title=""/>
                </v:shape>
                <o:OLEObject Type="Embed" ProgID="Equation.DSMT4" ShapeID="_x0000_i1054" DrawAspect="Content" ObjectID="_1624978063" r:id="rId47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95ED1AE" w14:textId="67238845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5D56D483">
                <v:shape id="_x0000_i1055" type="#_x0000_t75" style="width:31.2pt;height:22.8pt" o:ole="">
                  <v:imagedata r:id="rId18" o:title=""/>
                </v:shape>
                <o:OLEObject Type="Embed" ProgID="Equation.DSMT4" ShapeID="_x0000_i1055" DrawAspect="Content" ObjectID="_1624978064" r:id="rId48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38E55CDF" w14:textId="2D8A6C37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54B48CCD">
                <v:shape id="_x0000_i1056" type="#_x0000_t75" style="width:37.8pt;height:21pt" o:ole="">
                  <v:imagedata r:id="rId20" o:title=""/>
                </v:shape>
                <o:OLEObject Type="Embed" ProgID="Equation.DSMT4" ShapeID="_x0000_i1056" DrawAspect="Content" ObjectID="_1624978065" r:id="rId49"/>
              </w:object>
            </w:r>
          </w:p>
        </w:tc>
      </w:tr>
      <w:tr w:rsidR="00324776" w14:paraId="65A37876" w14:textId="5228B1C0" w:rsidTr="009975BF">
        <w:trPr>
          <w:trHeight w:val="698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40F33053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4C91B327" w14:textId="51970559" w:rsidR="00324776" w:rsidRPr="0015184F" w:rsidRDefault="00324776" w:rsidP="00324776">
            <w:pPr>
              <w:jc w:val="center"/>
              <w:rPr>
                <w:lang w:val="en-US"/>
              </w:rPr>
            </w:pPr>
            <w:r w:rsidRPr="00A55091">
              <w:rPr>
                <w:position w:val="-6"/>
              </w:rPr>
              <w:object w:dxaOrig="380" w:dyaOrig="279" w14:anchorId="74F0F03C">
                <v:shape id="_x0000_i1057" type="#_x0000_t75" style="width:30.6pt;height:22.2pt" o:ole="">
                  <v:imagedata r:id="rId50" o:title=""/>
                </v:shape>
                <o:OLEObject Type="Embed" ProgID="Equation.DSMT4" ShapeID="_x0000_i1057" DrawAspect="Content" ObjectID="_1624978066" r:id="rId51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C92CAC5" w14:textId="4C022846" w:rsidR="00324776" w:rsidRDefault="00324776" w:rsidP="00324776">
            <w:r w:rsidRPr="001C0163">
              <w:rPr>
                <w:position w:val="-6"/>
              </w:rPr>
              <w:object w:dxaOrig="440" w:dyaOrig="279" w14:anchorId="049E67D6">
                <v:shape id="_x0000_i1058" type="#_x0000_t75" style="width:36pt;height:22.8pt" o:ole="">
                  <v:imagedata r:id="rId8" o:title=""/>
                </v:shape>
                <o:OLEObject Type="Embed" ProgID="Equation.DSMT4" ShapeID="_x0000_i1058" DrawAspect="Content" ObjectID="_1624978067" r:id="rId5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67994BF" w14:textId="0872B734" w:rsidR="00324776" w:rsidRDefault="00324776" w:rsidP="00324776">
            <w:r w:rsidRPr="001C0163">
              <w:rPr>
                <w:position w:val="-6"/>
              </w:rPr>
              <w:object w:dxaOrig="440" w:dyaOrig="279" w14:anchorId="09C5E870">
                <v:shape id="_x0000_i1059" type="#_x0000_t75" style="width:36pt;height:22.8pt" o:ole="">
                  <v:imagedata r:id="rId8" o:title=""/>
                </v:shape>
                <o:OLEObject Type="Embed" ProgID="Equation.DSMT4" ShapeID="_x0000_i1059" DrawAspect="Content" ObjectID="_1624978068" r:id="rId5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314C5188" w14:textId="5D2268DF" w:rsidR="00324776" w:rsidRDefault="00324776" w:rsidP="00324776">
            <w:r w:rsidRPr="009F7FEA">
              <w:rPr>
                <w:position w:val="-6"/>
              </w:rPr>
              <w:object w:dxaOrig="380" w:dyaOrig="279" w14:anchorId="2A676F37">
                <v:shape id="_x0000_i1060" type="#_x0000_t75" style="width:31.2pt;height:22.8pt" o:ole="">
                  <v:imagedata r:id="rId10" o:title=""/>
                </v:shape>
                <o:OLEObject Type="Embed" ProgID="Equation.DSMT4" ShapeID="_x0000_i1060" DrawAspect="Content" ObjectID="_1624978069" r:id="rId5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7E0A8D8" w14:textId="783EB499" w:rsidR="00324776" w:rsidRDefault="00324776" w:rsidP="00324776">
            <w:r w:rsidRPr="00A55091">
              <w:rPr>
                <w:position w:val="-6"/>
              </w:rPr>
              <w:object w:dxaOrig="480" w:dyaOrig="279" w14:anchorId="0C1E0F54">
                <v:shape id="_x0000_i1061" type="#_x0000_t75" style="width:39pt;height:22.2pt" o:ole="">
                  <v:imagedata r:id="rId12" o:title=""/>
                </v:shape>
                <o:OLEObject Type="Embed" ProgID="Equation.DSMT4" ShapeID="_x0000_i1061" DrawAspect="Content" ObjectID="_1624978070" r:id="rId5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0BA4986" w14:textId="495222B3" w:rsidR="00324776" w:rsidRDefault="00324776" w:rsidP="00324776">
            <w:r w:rsidRPr="00A55091">
              <w:rPr>
                <w:position w:val="-6"/>
              </w:rPr>
              <w:object w:dxaOrig="380" w:dyaOrig="279" w14:anchorId="18A33C6F">
                <v:shape id="_x0000_i1062" type="#_x0000_t75" style="width:31.2pt;height:22.2pt" o:ole="">
                  <v:imagedata r:id="rId14" o:title=""/>
                </v:shape>
                <o:OLEObject Type="Embed" ProgID="Equation.DSMT4" ShapeID="_x0000_i1062" DrawAspect="Content" ObjectID="_1624978071" r:id="rId5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9580BE9" w14:textId="6E856684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6F0A0597">
                <v:shape id="_x0000_i1063" type="#_x0000_t75" style="width:29.4pt;height:21pt" o:ole="">
                  <v:imagedata r:id="rId16" o:title=""/>
                </v:shape>
                <o:OLEObject Type="Embed" ProgID="Equation.DSMT4" ShapeID="_x0000_i1063" DrawAspect="Content" ObjectID="_1624978072" r:id="rId57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3AC50253" w14:textId="2FA85A70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0EBACF1E">
                <v:shape id="_x0000_i1064" type="#_x0000_t75" style="width:31.2pt;height:22.8pt" o:ole="">
                  <v:imagedata r:id="rId18" o:title=""/>
                </v:shape>
                <o:OLEObject Type="Embed" ProgID="Equation.DSMT4" ShapeID="_x0000_i1064" DrawAspect="Content" ObjectID="_1624978073" r:id="rId58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C929A33" w14:textId="325BA137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68A2386D">
                <v:shape id="_x0000_i1065" type="#_x0000_t75" style="width:37.8pt;height:21pt" o:ole="">
                  <v:imagedata r:id="rId20" o:title=""/>
                </v:shape>
                <o:OLEObject Type="Embed" ProgID="Equation.DSMT4" ShapeID="_x0000_i1065" DrawAspect="Content" ObjectID="_1624978074" r:id="rId59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7E37EB50" w14:textId="2AAFE253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7D4066AC">
                <v:shape id="_x0000_i1066" type="#_x0000_t75" style="width:29.4pt;height:21pt" o:ole="">
                  <v:imagedata r:id="rId22" o:title=""/>
                </v:shape>
                <o:OLEObject Type="Embed" ProgID="Equation.DSMT4" ShapeID="_x0000_i1066" DrawAspect="Content" ObjectID="_1624978075" r:id="rId60"/>
              </w:object>
            </w:r>
          </w:p>
        </w:tc>
      </w:tr>
      <w:tr w:rsidR="00324776" w14:paraId="4F81C198" w14:textId="424B50BA" w:rsidTr="009975BF">
        <w:trPr>
          <w:trHeight w:val="69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4B513E74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06D5BE16" w14:textId="270C3CAC" w:rsidR="00324776" w:rsidRPr="0015184F" w:rsidRDefault="00324776" w:rsidP="0032477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60" w:dyaOrig="260" w14:anchorId="3E832A4C">
                <v:shape id="_x0000_i1067" type="#_x0000_t75" style="width:29.4pt;height:20.4pt" o:ole="">
                  <v:imagedata r:id="rId61" o:title=""/>
                </v:shape>
                <o:OLEObject Type="Embed" ProgID="Equation.DSMT4" ShapeID="_x0000_i1067" DrawAspect="Content" ObjectID="_1624978076" r:id="rId6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0EA1294" w14:textId="5A8404C4" w:rsidR="00324776" w:rsidRDefault="00324776" w:rsidP="00324776">
            <w:r w:rsidRPr="001C0163">
              <w:rPr>
                <w:position w:val="-6"/>
              </w:rPr>
              <w:object w:dxaOrig="440" w:dyaOrig="279" w14:anchorId="33EB074E">
                <v:shape id="_x0000_i1068" type="#_x0000_t75" style="width:36pt;height:22.8pt" o:ole="">
                  <v:imagedata r:id="rId8" o:title=""/>
                </v:shape>
                <o:OLEObject Type="Embed" ProgID="Equation.DSMT4" ShapeID="_x0000_i1068" DrawAspect="Content" ObjectID="_1624978077" r:id="rId6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3ED7A7A2" w14:textId="41C68422" w:rsidR="00324776" w:rsidRDefault="00324776" w:rsidP="00324776">
            <w:r w:rsidRPr="009F7FEA">
              <w:rPr>
                <w:position w:val="-6"/>
              </w:rPr>
              <w:object w:dxaOrig="380" w:dyaOrig="279" w14:anchorId="32FD7D8E">
                <v:shape id="_x0000_i1069" type="#_x0000_t75" style="width:31.2pt;height:22.8pt" o:ole="">
                  <v:imagedata r:id="rId10" o:title=""/>
                </v:shape>
                <o:OLEObject Type="Embed" ProgID="Equation.DSMT4" ShapeID="_x0000_i1069" DrawAspect="Content" ObjectID="_1624978078" r:id="rId6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246D2F5" w14:textId="4821F6A4" w:rsidR="00324776" w:rsidRDefault="00324776" w:rsidP="00324776">
            <w:r w:rsidRPr="00A55091">
              <w:rPr>
                <w:position w:val="-6"/>
              </w:rPr>
              <w:object w:dxaOrig="480" w:dyaOrig="279" w14:anchorId="77C7D421">
                <v:shape id="_x0000_i1070" type="#_x0000_t75" style="width:39pt;height:22.2pt" o:ole="">
                  <v:imagedata r:id="rId12" o:title=""/>
                </v:shape>
                <o:OLEObject Type="Embed" ProgID="Equation.DSMT4" ShapeID="_x0000_i1070" DrawAspect="Content" ObjectID="_1624978079" r:id="rId6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217EA6E" w14:textId="44796190" w:rsidR="00324776" w:rsidRDefault="00324776" w:rsidP="00324776">
            <w:r w:rsidRPr="00A55091">
              <w:rPr>
                <w:position w:val="-6"/>
              </w:rPr>
              <w:object w:dxaOrig="380" w:dyaOrig="279" w14:anchorId="59FFC6C5">
                <v:shape id="_x0000_i1071" type="#_x0000_t75" style="width:31.2pt;height:22.2pt" o:ole="">
                  <v:imagedata r:id="rId14" o:title=""/>
                </v:shape>
                <o:OLEObject Type="Embed" ProgID="Equation.DSMT4" ShapeID="_x0000_i1071" DrawAspect="Content" ObjectID="_1624978080" r:id="rId6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A894752" w14:textId="4FCD601E" w:rsidR="00324776" w:rsidRDefault="00324776" w:rsidP="00324776">
            <w:r w:rsidRPr="00A55091">
              <w:rPr>
                <w:position w:val="-4"/>
              </w:rPr>
              <w:object w:dxaOrig="360" w:dyaOrig="260" w14:anchorId="7FA09DA9">
                <v:shape id="_x0000_i1072" type="#_x0000_t75" style="width:29.4pt;height:21pt" o:ole="">
                  <v:imagedata r:id="rId16" o:title=""/>
                </v:shape>
                <o:OLEObject Type="Embed" ProgID="Equation.DSMT4" ShapeID="_x0000_i1072" DrawAspect="Content" ObjectID="_1624978081" r:id="rId6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E723679" w14:textId="6D89669A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14ED4554">
                <v:shape id="_x0000_i1073" type="#_x0000_t75" style="width:31.2pt;height:22.8pt" o:ole="">
                  <v:imagedata r:id="rId18" o:title=""/>
                </v:shape>
                <o:OLEObject Type="Embed" ProgID="Equation.DSMT4" ShapeID="_x0000_i1073" DrawAspect="Content" ObjectID="_1624978082" r:id="rId68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466FDAD4" w14:textId="5CFEA16E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4B321FE6">
                <v:shape id="_x0000_i1074" type="#_x0000_t75" style="width:37.8pt;height:21pt" o:ole="">
                  <v:imagedata r:id="rId20" o:title=""/>
                </v:shape>
                <o:OLEObject Type="Embed" ProgID="Equation.DSMT4" ShapeID="_x0000_i1074" DrawAspect="Content" ObjectID="_1624978083" r:id="rId69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054F20E" w14:textId="717C9A26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2F83E1DD">
                <v:shape id="_x0000_i1075" type="#_x0000_t75" style="width:29.4pt;height:21pt" o:ole="">
                  <v:imagedata r:id="rId22" o:title=""/>
                </v:shape>
                <o:OLEObject Type="Embed" ProgID="Equation.DSMT4" ShapeID="_x0000_i1075" DrawAspect="Content" ObjectID="_1624978084" r:id="rId70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E64C25D" w14:textId="680B3B41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755DADB7">
                <v:shape id="_x0000_i1108" type="#_x0000_t75" style="width:34.2pt;height:22.8pt" o:ole="">
                  <v:imagedata r:id="rId71" o:title=""/>
                </v:shape>
                <o:OLEObject Type="Embed" ProgID="Equation.DSMT4" ShapeID="_x0000_i1108" DrawAspect="Content" ObjectID="_1624978085" r:id="rId72"/>
              </w:object>
            </w:r>
          </w:p>
        </w:tc>
      </w:tr>
      <w:tr w:rsidR="00324776" w14:paraId="362BBE35" w14:textId="5A815EF9" w:rsidTr="009975BF">
        <w:trPr>
          <w:trHeight w:val="70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3FECD5E3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7BD62DFE" w14:textId="229A098E" w:rsidR="00324776" w:rsidRDefault="00324776" w:rsidP="0032477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0E7D4C9B">
                <v:shape id="_x0000_i1077" type="#_x0000_t75" style="width:31.2pt;height:22.8pt" o:ole="">
                  <v:imagedata r:id="rId73" o:title=""/>
                </v:shape>
                <o:OLEObject Type="Embed" ProgID="Equation.DSMT4" ShapeID="_x0000_i1077" DrawAspect="Content" ObjectID="_1624978086" r:id="rId7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2AF62E1" w14:textId="64B31BE3" w:rsidR="00324776" w:rsidRDefault="00324776" w:rsidP="00324776">
            <w:r w:rsidRPr="009F7FEA">
              <w:rPr>
                <w:position w:val="-6"/>
              </w:rPr>
              <w:object w:dxaOrig="380" w:dyaOrig="279" w14:anchorId="5DFA4197">
                <v:shape id="_x0000_i1078" type="#_x0000_t75" style="width:31.2pt;height:22.8pt" o:ole="">
                  <v:imagedata r:id="rId10" o:title=""/>
                </v:shape>
                <o:OLEObject Type="Embed" ProgID="Equation.DSMT4" ShapeID="_x0000_i1078" DrawAspect="Content" ObjectID="_1624978087" r:id="rId7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D714A72" w14:textId="6625BB82" w:rsidR="00324776" w:rsidRDefault="00324776" w:rsidP="00324776">
            <w:r w:rsidRPr="00A55091">
              <w:rPr>
                <w:position w:val="-6"/>
              </w:rPr>
              <w:object w:dxaOrig="480" w:dyaOrig="279" w14:anchorId="4641D218">
                <v:shape id="_x0000_i1079" type="#_x0000_t75" style="width:39pt;height:22.2pt" o:ole="">
                  <v:imagedata r:id="rId12" o:title=""/>
                </v:shape>
                <o:OLEObject Type="Embed" ProgID="Equation.DSMT4" ShapeID="_x0000_i1079" DrawAspect="Content" ObjectID="_1624978088" r:id="rId7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E41E927" w14:textId="578261AE" w:rsidR="00324776" w:rsidRDefault="00324776" w:rsidP="00324776">
            <w:r w:rsidRPr="00A55091">
              <w:rPr>
                <w:position w:val="-6"/>
              </w:rPr>
              <w:object w:dxaOrig="380" w:dyaOrig="279" w14:anchorId="50974D6E">
                <v:shape id="_x0000_i1080" type="#_x0000_t75" style="width:31.2pt;height:22.2pt" o:ole="">
                  <v:imagedata r:id="rId14" o:title=""/>
                </v:shape>
                <o:OLEObject Type="Embed" ProgID="Equation.DSMT4" ShapeID="_x0000_i1080" DrawAspect="Content" ObjectID="_1624978089" r:id="rId7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419A732E" w14:textId="18950148" w:rsidR="00324776" w:rsidRDefault="00324776" w:rsidP="00324776">
            <w:r w:rsidRPr="00A55091">
              <w:rPr>
                <w:position w:val="-4"/>
              </w:rPr>
              <w:object w:dxaOrig="360" w:dyaOrig="260" w14:anchorId="3FEA3F8E">
                <v:shape id="_x0000_i1081" type="#_x0000_t75" style="width:29.4pt;height:21pt" o:ole="">
                  <v:imagedata r:id="rId16" o:title=""/>
                </v:shape>
                <o:OLEObject Type="Embed" ProgID="Equation.DSMT4" ShapeID="_x0000_i1081" DrawAspect="Content" ObjectID="_1624978090" r:id="rId78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D4188D8" w14:textId="7DDF200B" w:rsidR="00324776" w:rsidRDefault="00324776" w:rsidP="00324776">
            <w:r w:rsidRPr="00A55091">
              <w:rPr>
                <w:position w:val="-6"/>
              </w:rPr>
              <w:object w:dxaOrig="380" w:dyaOrig="279" w14:anchorId="275EE0B4">
                <v:shape id="_x0000_i1082" type="#_x0000_t75" style="width:31.2pt;height:22.8pt" o:ole="">
                  <v:imagedata r:id="rId18" o:title=""/>
                </v:shape>
                <o:OLEObject Type="Embed" ProgID="Equation.DSMT4" ShapeID="_x0000_i1082" DrawAspect="Content" ObjectID="_1624978091" r:id="rId79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7D07873" w14:textId="0C817157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73DD5136">
                <v:shape id="_x0000_i1083" type="#_x0000_t75" style="width:37.8pt;height:21pt" o:ole="">
                  <v:imagedata r:id="rId20" o:title=""/>
                </v:shape>
                <o:OLEObject Type="Embed" ProgID="Equation.DSMT4" ShapeID="_x0000_i1083" DrawAspect="Content" ObjectID="_1624978092" r:id="rId80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225EAA70" w14:textId="79C2340D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5CE5DFA9">
                <v:shape id="_x0000_i1084" type="#_x0000_t75" style="width:29.4pt;height:21pt" o:ole="">
                  <v:imagedata r:id="rId22" o:title=""/>
                </v:shape>
                <o:OLEObject Type="Embed" ProgID="Equation.DSMT4" ShapeID="_x0000_i1084" DrawAspect="Content" ObjectID="_1624978093" r:id="rId81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27E1864" w14:textId="236CD562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1C988D2E">
                <v:shape id="_x0000_i1110" type="#_x0000_t75" style="width:34.2pt;height:22.8pt" o:ole="">
                  <v:imagedata r:id="rId71" o:title=""/>
                </v:shape>
                <o:OLEObject Type="Embed" ProgID="Equation.DSMT4" ShapeID="_x0000_i1110" DrawAspect="Content" ObjectID="_1624978094" r:id="rId82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30255398" w14:textId="6DFC5CE4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1EEC6571">
                <v:shape id="_x0000_i1112" type="#_x0000_t75" style="width:34.2pt;height:22.8pt" o:ole="">
                  <v:imagedata r:id="rId71" o:title=""/>
                </v:shape>
                <o:OLEObject Type="Embed" ProgID="Equation.DSMT4" ShapeID="_x0000_i1112" DrawAspect="Content" ObjectID="_1624978095" r:id="rId83"/>
              </w:object>
            </w:r>
          </w:p>
        </w:tc>
      </w:tr>
      <w:tr w:rsidR="00324776" w14:paraId="4E5C6399" w14:textId="2304BF98" w:rsidTr="009975BF">
        <w:trPr>
          <w:trHeight w:val="70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3B339ACC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45C6575B" w14:textId="0CBA349B" w:rsidR="00324776" w:rsidRPr="00A55091" w:rsidRDefault="00324776" w:rsidP="00324776">
            <w:pPr>
              <w:jc w:val="center"/>
              <w:rPr>
                <w:lang w:val="en-US"/>
              </w:rPr>
            </w:pPr>
            <w:r w:rsidRPr="00A55091">
              <w:rPr>
                <w:position w:val="-4"/>
              </w:rPr>
              <w:object w:dxaOrig="460" w:dyaOrig="260" w14:anchorId="7AD5102E">
                <v:shape id="_x0000_i1087" type="#_x0000_t75" style="width:37.8pt;height:21pt" o:ole="">
                  <v:imagedata r:id="rId84" o:title=""/>
                </v:shape>
                <o:OLEObject Type="Embed" ProgID="Equation.DSMT4" ShapeID="_x0000_i1087" DrawAspect="Content" ObjectID="_1624978096" r:id="rId8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5121054" w14:textId="10820632" w:rsidR="00324776" w:rsidRPr="004B018A" w:rsidRDefault="00324776" w:rsidP="00324776">
            <w:r w:rsidRPr="00A55091">
              <w:rPr>
                <w:position w:val="-6"/>
              </w:rPr>
              <w:object w:dxaOrig="480" w:dyaOrig="279" w14:anchorId="33BDB97F">
                <v:shape id="_x0000_i1088" type="#_x0000_t75" style="width:39pt;height:22.2pt" o:ole="">
                  <v:imagedata r:id="rId12" o:title=""/>
                </v:shape>
                <o:OLEObject Type="Embed" ProgID="Equation.DSMT4" ShapeID="_x0000_i1088" DrawAspect="Content" ObjectID="_1624978097" r:id="rId8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109514B" w14:textId="5FD881A7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67346376">
                <v:shape id="_x0000_i1089" type="#_x0000_t75" style="width:31.2pt;height:22.2pt" o:ole="">
                  <v:imagedata r:id="rId14" o:title=""/>
                </v:shape>
                <o:OLEObject Type="Embed" ProgID="Equation.DSMT4" ShapeID="_x0000_i1089" DrawAspect="Content" ObjectID="_1624978098" r:id="rId8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D805780" w14:textId="714B3424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0FF2D111">
                <v:shape id="_x0000_i1090" type="#_x0000_t75" style="width:29.4pt;height:21pt" o:ole="">
                  <v:imagedata r:id="rId16" o:title=""/>
                </v:shape>
                <o:OLEObject Type="Embed" ProgID="Equation.DSMT4" ShapeID="_x0000_i1090" DrawAspect="Content" ObjectID="_1624978099" r:id="rId88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1FA9BE9E" w14:textId="70EC4435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6D1C4768">
                <v:shape id="_x0000_i1091" type="#_x0000_t75" style="width:31.2pt;height:22.8pt" o:ole="">
                  <v:imagedata r:id="rId18" o:title=""/>
                </v:shape>
                <o:OLEObject Type="Embed" ProgID="Equation.DSMT4" ShapeID="_x0000_i1091" DrawAspect="Content" ObjectID="_1624978100" r:id="rId89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4E026EAB" w14:textId="616EC8AA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3301A6F5">
                <v:shape id="_x0000_i1092" type="#_x0000_t75" style="width:37.8pt;height:21pt" o:ole="">
                  <v:imagedata r:id="rId20" o:title=""/>
                </v:shape>
                <o:OLEObject Type="Embed" ProgID="Equation.DSMT4" ShapeID="_x0000_i1092" DrawAspect="Content" ObjectID="_1624978101" r:id="rId90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3560B73" w14:textId="2A248CD5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7214FC6B">
                <v:shape id="_x0000_i1093" type="#_x0000_t75" style="width:29.4pt;height:21pt" o:ole="">
                  <v:imagedata r:id="rId22" o:title=""/>
                </v:shape>
                <o:OLEObject Type="Embed" ProgID="Equation.DSMT4" ShapeID="_x0000_i1093" DrawAspect="Content" ObjectID="_1624978102" r:id="rId91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EF4B5AB" w14:textId="063A8B1C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6749687E">
                <v:shape id="_x0000_i1116" type="#_x0000_t75" style="width:34.2pt;height:22.8pt" o:ole="">
                  <v:imagedata r:id="rId71" o:title=""/>
                </v:shape>
                <o:OLEObject Type="Embed" ProgID="Equation.DSMT4" ShapeID="_x0000_i1116" DrawAspect="Content" ObjectID="_1624978103" r:id="rId92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2B3F51F" w14:textId="65E75E74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47B78147">
                <v:shape id="_x0000_i1114" type="#_x0000_t75" style="width:34.2pt;height:22.8pt" o:ole="">
                  <v:imagedata r:id="rId71" o:title=""/>
                </v:shape>
                <o:OLEObject Type="Embed" ProgID="Equation.DSMT4" ShapeID="_x0000_i1114" DrawAspect="Content" ObjectID="_1624978104" r:id="rId93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836E7BD" w14:textId="4C5AC9F1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43952936">
                <v:shape id="_x0000_i1118" type="#_x0000_t75" style="width:34.2pt;height:22.8pt" o:ole="">
                  <v:imagedata r:id="rId71" o:title=""/>
                </v:shape>
                <o:OLEObject Type="Embed" ProgID="Equation.DSMT4" ShapeID="_x0000_i1118" DrawAspect="Content" ObjectID="_1624978105" r:id="rId94"/>
              </w:object>
            </w:r>
          </w:p>
        </w:tc>
      </w:tr>
      <w:tr w:rsidR="00324776" w14:paraId="7E7DA535" w14:textId="3D64F602" w:rsidTr="009975BF">
        <w:trPr>
          <w:trHeight w:val="70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3A28DF7C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4D1278B4" w14:textId="3C8AF02F" w:rsidR="00324776" w:rsidRPr="009F7FEA" w:rsidRDefault="00324776" w:rsidP="00324776">
            <w:pPr>
              <w:jc w:val="center"/>
            </w:pPr>
            <w:r w:rsidRPr="00A55091">
              <w:rPr>
                <w:position w:val="-4"/>
              </w:rPr>
              <w:object w:dxaOrig="360" w:dyaOrig="260" w14:anchorId="12CB8D39">
                <v:shape id="_x0000_i1097" type="#_x0000_t75" style="width:29.4pt;height:21pt" o:ole="">
                  <v:imagedata r:id="rId95" o:title=""/>
                </v:shape>
                <o:OLEObject Type="Embed" ProgID="Equation.DSMT4" ShapeID="_x0000_i1097" DrawAspect="Content" ObjectID="_1624978106" r:id="rId9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8AD775E" w14:textId="474B3D94" w:rsidR="00324776" w:rsidRPr="004B018A" w:rsidRDefault="00324776" w:rsidP="00324776">
            <w:r w:rsidRPr="00A55091">
              <w:rPr>
                <w:position w:val="-6"/>
              </w:rPr>
              <w:object w:dxaOrig="380" w:dyaOrig="279" w14:anchorId="0EF42565">
                <v:shape id="_x0000_i1098" type="#_x0000_t75" style="width:31.2pt;height:22.2pt" o:ole="">
                  <v:imagedata r:id="rId14" o:title=""/>
                </v:shape>
                <o:OLEObject Type="Embed" ProgID="Equation.DSMT4" ShapeID="_x0000_i1098" DrawAspect="Content" ObjectID="_1624978107" r:id="rId9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11C93328" w14:textId="305A3AA2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2C861ED9">
                <v:shape id="_x0000_i1099" type="#_x0000_t75" style="width:29.4pt;height:21pt" o:ole="">
                  <v:imagedata r:id="rId16" o:title=""/>
                </v:shape>
                <o:OLEObject Type="Embed" ProgID="Equation.DSMT4" ShapeID="_x0000_i1099" DrawAspect="Content" ObjectID="_1624978108" r:id="rId98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EBC4F7C" w14:textId="50E00692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10881D7D">
                <v:shape id="_x0000_i1100" type="#_x0000_t75" style="width:31.2pt;height:22.8pt" o:ole="">
                  <v:imagedata r:id="rId18" o:title=""/>
                </v:shape>
                <o:OLEObject Type="Embed" ProgID="Equation.DSMT4" ShapeID="_x0000_i1100" DrawAspect="Content" ObjectID="_1624978109" r:id="rId99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49422C9A" w14:textId="7EF6D7AC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3D68F7CA">
                <v:shape id="_x0000_i1101" type="#_x0000_t75" style="width:37.8pt;height:21pt" o:ole="">
                  <v:imagedata r:id="rId20" o:title=""/>
                </v:shape>
                <o:OLEObject Type="Embed" ProgID="Equation.DSMT4" ShapeID="_x0000_i1101" DrawAspect="Content" ObjectID="_1624978110" r:id="rId100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AB5E0CC" w14:textId="0CEEE859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5EBCD2C6">
                <v:shape id="_x0000_i1102" type="#_x0000_t75" style="width:29.4pt;height:21pt" o:ole="">
                  <v:imagedata r:id="rId22" o:title=""/>
                </v:shape>
                <o:OLEObject Type="Embed" ProgID="Equation.DSMT4" ShapeID="_x0000_i1102" DrawAspect="Content" ObjectID="_1624978111" r:id="rId101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B3325A4" w14:textId="542DE2DE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388B544D">
                <v:shape id="_x0000_i1126" type="#_x0000_t75" style="width:34.2pt;height:22.8pt" o:ole="">
                  <v:imagedata r:id="rId71" o:title=""/>
                </v:shape>
                <o:OLEObject Type="Embed" ProgID="Equation.DSMT4" ShapeID="_x0000_i1126" DrawAspect="Content" ObjectID="_1624978112" r:id="rId102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1D63E964" w14:textId="1EEAECA0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6D317F3B">
                <v:shape id="_x0000_i1124" type="#_x0000_t75" style="width:34.2pt;height:22.8pt" o:ole="">
                  <v:imagedata r:id="rId71" o:title=""/>
                </v:shape>
                <o:OLEObject Type="Embed" ProgID="Equation.DSMT4" ShapeID="_x0000_i1124" DrawAspect="Content" ObjectID="_1624978113" r:id="rId103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48E0A2C6" w14:textId="4B30AFE0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00C2C5F3">
                <v:shape id="_x0000_i1122" type="#_x0000_t75" style="width:34.2pt;height:22.8pt" o:ole="">
                  <v:imagedata r:id="rId71" o:title=""/>
                </v:shape>
                <o:OLEObject Type="Embed" ProgID="Equation.DSMT4" ShapeID="_x0000_i1122" DrawAspect="Content" ObjectID="_1624978114" r:id="rId104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653E74FB" w14:textId="63258205" w:rsidR="00324776" w:rsidRPr="002F73A2" w:rsidRDefault="00641435" w:rsidP="00324776">
            <w:r w:rsidRPr="00641435">
              <w:rPr>
                <w:position w:val="-6"/>
              </w:rPr>
              <w:object w:dxaOrig="420" w:dyaOrig="279" w14:anchorId="33D73BFF">
                <v:shape id="_x0000_i1120" type="#_x0000_t75" style="width:34.2pt;height:22.8pt" o:ole="">
                  <v:imagedata r:id="rId71" o:title=""/>
                </v:shape>
                <o:OLEObject Type="Embed" ProgID="Equation.DSMT4" ShapeID="_x0000_i1120" DrawAspect="Content" ObjectID="_1624978115" r:id="rId105"/>
              </w:object>
            </w:r>
          </w:p>
        </w:tc>
      </w:tr>
    </w:tbl>
    <w:p w14:paraId="576935C1" w14:textId="77777777" w:rsidR="006B23DC" w:rsidRDefault="006B23DC">
      <w:bookmarkStart w:id="0" w:name="_GoBack"/>
      <w:bookmarkEnd w:id="0"/>
    </w:p>
    <w:sectPr w:rsidR="006B23D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84F"/>
    <w:rsid w:val="00005816"/>
    <w:rsid w:val="000E71A9"/>
    <w:rsid w:val="000F3CCC"/>
    <w:rsid w:val="0015184F"/>
    <w:rsid w:val="001C0163"/>
    <w:rsid w:val="002231C9"/>
    <w:rsid w:val="002F73A2"/>
    <w:rsid w:val="00324776"/>
    <w:rsid w:val="0037352B"/>
    <w:rsid w:val="003D0A38"/>
    <w:rsid w:val="003E545B"/>
    <w:rsid w:val="003F63DD"/>
    <w:rsid w:val="00401467"/>
    <w:rsid w:val="0041420F"/>
    <w:rsid w:val="0046107B"/>
    <w:rsid w:val="004A56D2"/>
    <w:rsid w:val="004B018A"/>
    <w:rsid w:val="005C0C50"/>
    <w:rsid w:val="005C708E"/>
    <w:rsid w:val="00641435"/>
    <w:rsid w:val="00687637"/>
    <w:rsid w:val="006B23DC"/>
    <w:rsid w:val="00756EC5"/>
    <w:rsid w:val="00756F4B"/>
    <w:rsid w:val="00804983"/>
    <w:rsid w:val="00934626"/>
    <w:rsid w:val="009975BF"/>
    <w:rsid w:val="009D2561"/>
    <w:rsid w:val="009F7FEA"/>
    <w:rsid w:val="00A55091"/>
    <w:rsid w:val="00A72699"/>
    <w:rsid w:val="00AE6C44"/>
    <w:rsid w:val="00B43C1F"/>
    <w:rsid w:val="00B50769"/>
    <w:rsid w:val="00B736A4"/>
    <w:rsid w:val="00B8104F"/>
    <w:rsid w:val="00C3306A"/>
    <w:rsid w:val="00C664CB"/>
    <w:rsid w:val="00CA2DE0"/>
    <w:rsid w:val="00D03DEA"/>
    <w:rsid w:val="00D14412"/>
    <w:rsid w:val="00D23868"/>
    <w:rsid w:val="00D33AA8"/>
    <w:rsid w:val="00D61478"/>
    <w:rsid w:val="00E25F78"/>
    <w:rsid w:val="00E83264"/>
    <w:rsid w:val="00EB11A7"/>
    <w:rsid w:val="00F81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1DADA6"/>
  <w15:chartTrackingRefBased/>
  <w15:docId w15:val="{4C9A1AF1-398C-45C1-A16B-812CA76D63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518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Grid Table Light"/>
    <w:basedOn w:val="a1"/>
    <w:uiPriority w:val="40"/>
    <w:rsid w:val="0015184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44.bin"/><Relationship Id="rId68" Type="http://schemas.openxmlformats.org/officeDocument/2006/relationships/oleObject" Target="embeddings/oleObject49.bin"/><Relationship Id="rId84" Type="http://schemas.openxmlformats.org/officeDocument/2006/relationships/image" Target="media/image19.wmf"/><Relationship Id="rId89" Type="http://schemas.openxmlformats.org/officeDocument/2006/relationships/oleObject" Target="embeddings/oleObject67.bin"/><Relationship Id="rId16" Type="http://schemas.openxmlformats.org/officeDocument/2006/relationships/image" Target="media/image7.wmf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40.bin"/><Relationship Id="rId74" Type="http://schemas.openxmlformats.org/officeDocument/2006/relationships/oleObject" Target="embeddings/oleObject53.bin"/><Relationship Id="rId79" Type="http://schemas.openxmlformats.org/officeDocument/2006/relationships/oleObject" Target="embeddings/oleObject58.bin"/><Relationship Id="rId102" Type="http://schemas.openxmlformats.org/officeDocument/2006/relationships/oleObject" Target="embeddings/oleObject79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68.bin"/><Relationship Id="rId95" Type="http://schemas.openxmlformats.org/officeDocument/2006/relationships/image" Target="media/image20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64" Type="http://schemas.openxmlformats.org/officeDocument/2006/relationships/oleObject" Target="embeddings/oleObject45.bin"/><Relationship Id="rId69" Type="http://schemas.openxmlformats.org/officeDocument/2006/relationships/oleObject" Target="embeddings/oleObject50.bin"/><Relationship Id="rId80" Type="http://schemas.openxmlformats.org/officeDocument/2006/relationships/oleObject" Target="embeddings/oleObject59.bin"/><Relationship Id="rId85" Type="http://schemas.openxmlformats.org/officeDocument/2006/relationships/oleObject" Target="embeddings/oleObject63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41.bin"/><Relationship Id="rId103" Type="http://schemas.openxmlformats.org/officeDocument/2006/relationships/oleObject" Target="embeddings/oleObject80.bin"/><Relationship Id="rId20" Type="http://schemas.openxmlformats.org/officeDocument/2006/relationships/image" Target="media/image9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3.bin"/><Relationship Id="rId70" Type="http://schemas.openxmlformats.org/officeDocument/2006/relationships/oleObject" Target="embeddings/oleObject51.bin"/><Relationship Id="rId75" Type="http://schemas.openxmlformats.org/officeDocument/2006/relationships/oleObject" Target="embeddings/oleObject54.bin"/><Relationship Id="rId83" Type="http://schemas.openxmlformats.org/officeDocument/2006/relationships/oleObject" Target="embeddings/oleObject62.bin"/><Relationship Id="rId88" Type="http://schemas.openxmlformats.org/officeDocument/2006/relationships/oleObject" Target="embeddings/oleObject66.bin"/><Relationship Id="rId91" Type="http://schemas.openxmlformats.org/officeDocument/2006/relationships/oleObject" Target="embeddings/oleObject69.bin"/><Relationship Id="rId96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39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6.bin"/><Relationship Id="rId73" Type="http://schemas.openxmlformats.org/officeDocument/2006/relationships/image" Target="media/image18.wmf"/><Relationship Id="rId78" Type="http://schemas.openxmlformats.org/officeDocument/2006/relationships/oleObject" Target="embeddings/oleObject57.bin"/><Relationship Id="rId81" Type="http://schemas.openxmlformats.org/officeDocument/2006/relationships/oleObject" Target="embeddings/oleObject60.bin"/><Relationship Id="rId86" Type="http://schemas.openxmlformats.org/officeDocument/2006/relationships/oleObject" Target="embeddings/oleObject64.bin"/><Relationship Id="rId94" Type="http://schemas.openxmlformats.org/officeDocument/2006/relationships/oleObject" Target="embeddings/oleObject72.bin"/><Relationship Id="rId99" Type="http://schemas.openxmlformats.org/officeDocument/2006/relationships/oleObject" Target="embeddings/oleObject76.bin"/><Relationship Id="rId101" Type="http://schemas.openxmlformats.org/officeDocument/2006/relationships/oleObject" Target="embeddings/oleObject7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8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7.bin"/><Relationship Id="rId76" Type="http://schemas.openxmlformats.org/officeDocument/2006/relationships/oleObject" Target="embeddings/oleObject55.bin"/><Relationship Id="rId97" Type="http://schemas.openxmlformats.org/officeDocument/2006/relationships/oleObject" Target="embeddings/oleObject74.bin"/><Relationship Id="rId104" Type="http://schemas.openxmlformats.org/officeDocument/2006/relationships/oleObject" Target="embeddings/oleObject81.bin"/><Relationship Id="rId7" Type="http://schemas.openxmlformats.org/officeDocument/2006/relationships/oleObject" Target="embeddings/oleObject2.bin"/><Relationship Id="rId71" Type="http://schemas.openxmlformats.org/officeDocument/2006/relationships/image" Target="media/image17.wmf"/><Relationship Id="rId92" Type="http://schemas.openxmlformats.org/officeDocument/2006/relationships/oleObject" Target="embeddings/oleObject7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7.bin"/><Relationship Id="rId87" Type="http://schemas.openxmlformats.org/officeDocument/2006/relationships/oleObject" Target="embeddings/oleObject65.bin"/><Relationship Id="rId61" Type="http://schemas.openxmlformats.org/officeDocument/2006/relationships/image" Target="media/image16.wmf"/><Relationship Id="rId82" Type="http://schemas.openxmlformats.org/officeDocument/2006/relationships/oleObject" Target="embeddings/oleObject6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8.bin"/><Relationship Id="rId77" Type="http://schemas.openxmlformats.org/officeDocument/2006/relationships/oleObject" Target="embeddings/oleObject56.bin"/><Relationship Id="rId100" Type="http://schemas.openxmlformats.org/officeDocument/2006/relationships/oleObject" Target="embeddings/oleObject77.bin"/><Relationship Id="rId105" Type="http://schemas.openxmlformats.org/officeDocument/2006/relationships/oleObject" Target="embeddings/oleObject82.bin"/><Relationship Id="rId8" Type="http://schemas.openxmlformats.org/officeDocument/2006/relationships/image" Target="media/image3.w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52.bin"/><Relationship Id="rId93" Type="http://schemas.openxmlformats.org/officeDocument/2006/relationships/oleObject" Target="embeddings/oleObject71.bin"/><Relationship Id="rId98" Type="http://schemas.openxmlformats.org/officeDocument/2006/relationships/oleObject" Target="embeddings/oleObject7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1</Pages>
  <Words>350</Words>
  <Characters>189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45</cp:revision>
  <dcterms:created xsi:type="dcterms:W3CDTF">2019-07-13T06:50:00Z</dcterms:created>
  <dcterms:modified xsi:type="dcterms:W3CDTF">2019-07-18T14:58:00Z</dcterms:modified>
</cp:coreProperties>
</file>